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82" r:id="rId1"/>
  </p:sldMasterIdLst>
  <p:notesMasterIdLst>
    <p:notesMasterId r:id="rId17"/>
  </p:notesMasterIdLst>
  <p:handoutMasterIdLst>
    <p:handoutMasterId r:id="rId18"/>
  </p:handoutMasterIdLst>
  <p:sldIdLst>
    <p:sldId id="260" r:id="rId2"/>
    <p:sldId id="261" r:id="rId3"/>
    <p:sldId id="263" r:id="rId4"/>
    <p:sldId id="264" r:id="rId5"/>
    <p:sldId id="275" r:id="rId6"/>
    <p:sldId id="265" r:id="rId7"/>
    <p:sldId id="266" r:id="rId8"/>
    <p:sldId id="267" r:id="rId9"/>
    <p:sldId id="268" r:id="rId10"/>
    <p:sldId id="269" r:id="rId11"/>
    <p:sldId id="270" r:id="rId12"/>
    <p:sldId id="271" r:id="rId13"/>
    <p:sldId id="272" r:id="rId14"/>
    <p:sldId id="273" r:id="rId15"/>
    <p:sldId id="274" r:id="rId1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8">
          <p15:clr>
            <a:srgbClr val="A4A3A4"/>
          </p15:clr>
        </p15:guide>
        <p15:guide id="2" pos="386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DCDCDC"/>
    <a:srgbClr val="F0F0F0"/>
    <a:srgbClr val="E6E6E6"/>
    <a:srgbClr val="C8C8C8"/>
    <a:srgbClr val="FFFFFF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778" autoAdjust="0"/>
    <p:restoredTop sz="94660"/>
  </p:normalViewPr>
  <p:slideViewPr>
    <p:cSldViewPr snapToGrid="0">
      <p:cViewPr varScale="1">
        <p:scale>
          <a:sx n="90" d="100"/>
          <a:sy n="90" d="100"/>
        </p:scale>
        <p:origin x="461" y="31"/>
      </p:cViewPr>
      <p:guideLst>
        <p:guide orient="horz" pos="2158"/>
        <p:guide pos="3861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2022/7/11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‹#›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400135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  <a:t>2022/7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19457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696000" y="819000"/>
            <a:ext cx="10800000" cy="5220000"/>
          </a:xfrm>
          <a:prstGeom prst="rect">
            <a:avLst/>
          </a:prstGeom>
        </p:spPr>
        <p:txBody>
          <a:bodyPr lIns="101600" tIns="38100" rIns="25400" bIns="38100" anchor="ctr" anchorCtr="0">
            <a:noAutofit/>
          </a:bodyPr>
          <a:lstStyle>
            <a:lvl1pPr algn="ctr">
              <a:defRPr sz="2800" b="1" spc="600">
                <a:solidFill>
                  <a:srgbClr val="FF0000"/>
                </a:solidFill>
                <a:effectLst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</p:spTree>
    <p:extLst>
      <p:ext uri="{BB962C8B-B14F-4D97-AF65-F5344CB8AC3E}">
        <p14:creationId xmlns:p14="http://schemas.microsoft.com/office/powerpoint/2010/main" val="38559656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319957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quarter" idx="10" hasCustomPrompt="1"/>
          </p:nvPr>
        </p:nvSpPr>
        <p:spPr>
          <a:xfrm>
            <a:off x="696000" y="819000"/>
            <a:ext cx="10800000" cy="5220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 lvl="0"/>
            <a:r>
              <a:rPr lang="zh-CN" altLang="en-US" dirty="0" smtClean="0"/>
              <a:t>编辑母版文本样式</a:t>
            </a:r>
            <a:r>
              <a:rPr lang="en-US" altLang="zh-CN" dirty="0" smtClean="0"/>
              <a:t>	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863027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ags" Target="../tags/tag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12192000" cy="677333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KSO_TEMPLATE" hidden="1"/>
          <p:cNvSpPr/>
          <p:nvPr>
            <p:custDataLst>
              <p:tags r:id="rId5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575" y="62462"/>
            <a:ext cx="553935" cy="553935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0" y="6508233"/>
            <a:ext cx="12192000" cy="14929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/>
          <p:cNvSpPr txBox="1"/>
          <p:nvPr/>
        </p:nvSpPr>
        <p:spPr>
          <a:xfrm>
            <a:off x="9480534" y="108598"/>
            <a:ext cx="2646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00B0F0"/>
                </a:solidFill>
                <a:latin typeface="+mj-ea"/>
                <a:ea typeface="+mj-ea"/>
              </a:rPr>
              <a:t>概率论与数理统计</a:t>
            </a:r>
            <a:endParaRPr lang="zh-CN" altLang="en-US" sz="2400" b="1" dirty="0">
              <a:solidFill>
                <a:srgbClr val="00B0F0"/>
              </a:solidFill>
              <a:latin typeface="+mj-ea"/>
              <a:ea typeface="+mj-ea"/>
            </a:endParaRPr>
          </a:p>
        </p:txBody>
      </p:sp>
      <p:pic>
        <p:nvPicPr>
          <p:cNvPr id="26" name="图片 2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085" y="80211"/>
            <a:ext cx="2012393" cy="516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63008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5" r:id="rId2"/>
    <p:sldLayoutId id="2147483686" r:id="rId3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4"/>
          <p:cNvSpPr>
            <a:spLocks noGrp="1" noChangeArrowheads="1"/>
          </p:cNvSpPr>
          <p:nvPr>
            <p:ph type="ctrTitle"/>
          </p:nvPr>
        </p:nvSpPr>
        <p:spPr>
          <a:noFill/>
        </p:spPr>
        <p:txBody>
          <a:bodyPr anchor="ctr"/>
          <a:lstStyle/>
          <a:p>
            <a:pPr algn="ctr" eaLnBrk="1" hangingPunct="1"/>
            <a:r>
              <a:rPr lang="zh-CN" altLang="en-US" sz="3600" b="1" dirty="0" smtClean="0">
                <a:solidFill>
                  <a:srgbClr val="00B050"/>
                </a:solidFill>
              </a:rPr>
              <a:t>第五章</a:t>
            </a:r>
            <a:r>
              <a:rPr lang="en-US" altLang="zh-CN" sz="3600" b="1" dirty="0" smtClean="0">
                <a:solidFill>
                  <a:srgbClr val="00B050"/>
                </a:solidFill>
              </a:rPr>
              <a:t/>
            </a:r>
            <a:br>
              <a:rPr lang="en-US" altLang="zh-CN" sz="3600" b="1" dirty="0" smtClean="0">
                <a:solidFill>
                  <a:srgbClr val="00B050"/>
                </a:solidFill>
              </a:rPr>
            </a:br>
            <a:r>
              <a:rPr lang="en-US" altLang="zh-CN" sz="3600" dirty="0">
                <a:solidFill>
                  <a:srgbClr val="00B050"/>
                </a:solidFill>
              </a:rPr>
              <a:t/>
            </a:r>
            <a:br>
              <a:rPr lang="en-US" altLang="zh-CN" sz="3600" dirty="0">
                <a:solidFill>
                  <a:srgbClr val="00B050"/>
                </a:solidFill>
              </a:rPr>
            </a:br>
            <a:r>
              <a:rPr lang="zh-CN" altLang="zh-CN" sz="3600" b="1" dirty="0" smtClean="0">
                <a:solidFill>
                  <a:srgbClr val="00B050"/>
                </a:solidFill>
              </a:rPr>
              <a:t>大数定律和中心极限定理</a:t>
            </a:r>
            <a:r>
              <a:rPr lang="en-US" altLang="zh-CN" sz="3600" b="1" dirty="0" smtClean="0">
                <a:solidFill>
                  <a:srgbClr val="00B050"/>
                </a:solidFill>
              </a:rPr>
              <a:t/>
            </a:r>
            <a:br>
              <a:rPr lang="en-US" altLang="zh-CN" sz="3600" b="1" dirty="0" smtClean="0">
                <a:solidFill>
                  <a:srgbClr val="00B050"/>
                </a:solidFill>
              </a:rPr>
            </a:br>
            <a:endParaRPr lang="zh-CN" altLang="en-US" sz="3600" b="1" dirty="0" smtClean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310753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696000" y="819000"/>
                <a:ext cx="10800000" cy="42423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例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设随机变量序列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…, 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…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独立同分布，且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的概率密度为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𝑓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−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,</m:t>
                              </m:r>
                            </m:e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&lt;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,</m:t>
                              </m:r>
                            </m:e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其它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则当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→∞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时，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Sup>
                          <m:sSub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nary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依概率收敛于 </a:t>
                </a:r>
                <a:r>
                  <a:rPr lang="zh-CN" altLang="en-US" sz="2400" u="sng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400" dirty="0">
                    <a:solidFill>
                      <a:srgbClr val="0000FF"/>
                    </a:solidFill>
                  </a:rPr>
                  <a:t>解</a:t>
                </a:r>
                <a:r>
                  <a:rPr lang="zh-CN" altLang="en-US" sz="2400" dirty="0"/>
                  <a:t> 由于 </a:t>
                </a:r>
                <a:endParaRPr lang="en-US" altLang="zh-CN" sz="240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  <m:limUpp>
                        <m:limUp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  <m:lim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偶函数</m:t>
                          </m:r>
                        </m:lim>
                      </m:limUp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2</m:t>
                      </m:r>
                      <m:nary>
                        <m:nary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2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  <m:d>
                        <m:dPr>
                          <m:begChr m:val="|"/>
                          <m:endChr m:val="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sz="2400" dirty="0" smtClean="0"/>
              </a:p>
              <a:p>
                <a:r>
                  <a:rPr lang="zh-CN" altLang="en-US" sz="2400" dirty="0" smtClean="0"/>
                  <a:t>因此</a:t>
                </a:r>
                <a:endParaRPr lang="en-US" altLang="zh-CN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</m:e>
                      </m:func>
                      <m:limUpp>
                        <m:limUp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  <m:li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</m:lim>
                      </m:limUpp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400" dirty="0"/>
              </a:p>
              <a:p>
                <a:endParaRPr lang="zh-CN" altLang="en-US" sz="2400" u="sng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4242380"/>
              </a:xfrm>
              <a:prstGeom prst="rect">
                <a:avLst/>
              </a:prstGeom>
              <a:blipFill>
                <a:blip r:embed="rId2"/>
                <a:stretch>
                  <a:fillRect l="-847" t="-15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0160001" y="1031894"/>
                <a:ext cx="431800" cy="7861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zh-CN" alt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0001" y="1031894"/>
                <a:ext cx="431800" cy="7861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0460770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696000" y="819000"/>
                <a:ext cx="10800000" cy="522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800" dirty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§2 </a:t>
                </a:r>
                <a:r>
                  <a:rPr lang="zh-CN" altLang="en-US" sz="2800" dirty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中心极限定理</a:t>
                </a:r>
                <a:endParaRPr lang="en-US" altLang="zh-CN" sz="2800" dirty="0">
                  <a:solidFill>
                    <a:srgbClr val="00B05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定理</a:t>
                </a:r>
                <a:r>
                  <a:rPr lang="en-US" altLang="zh-CN" sz="24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.1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zh-CN" altLang="zh-CN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列</a:t>
                </a:r>
                <a:r>
                  <a:rPr lang="zh-CN" altLang="zh-CN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维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-</a:t>
                </a:r>
                <a:r>
                  <a:rPr lang="zh-CN" altLang="zh-CN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林德伯格</a:t>
                </a:r>
                <a:r>
                  <a:rPr lang="zh-CN" altLang="zh-CN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中心极限定理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设随机变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…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400" dirty="0" smtClean="0">
                    <a:solidFill>
                      <a:srgbClr val="00B0F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相互独立同分布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且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𝐸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𝐷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𝑌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sub>
                        </m:sSub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𝑌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naryPr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𝑖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𝜇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</m:rad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𝜎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(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标准化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naryPr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=1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)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的分布函数，则对任意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，</m:t>
                    </m:r>
                  </m:oMath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𝐹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𝑛</m:t>
                                  </m:r>
                                </m:sub>
                              </m:sSub>
                            </m:sub>
                          </m:sSub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Φ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𝜋</m:t>
                                  </m:r>
                                </m:e>
                              </m:rad>
                            </m:den>
                          </m:f>
                          <m:nary>
                            <m:nary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naryPr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∞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𝑡</m:t>
                                          </m:r>
                                        </m:e>
                                        <m:sup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2</m:t>
                                      </m:r>
                                    </m:den>
                                  </m:f>
                                </m:sup>
                              </m:sSup>
                            </m:e>
                          </m:nary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𝑑𝑡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.</m:t>
                          </m:r>
                        </m:e>
                      </m:func>
                    </m:oMath>
                  </m:oMathPara>
                </a14:m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注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该定理也被称为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独立同分布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中心极限定理。</a:t>
                </a: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注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当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充分大时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𝑌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m:rPr>
                        <m:sty m:val="p"/>
                      </m:rPr>
                      <a:rPr lang="en-US" altLang="zh-CN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，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即近似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𝑌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b>
                    </m:sSub>
                    <m:limUpp>
                      <m:limUp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limUp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∼</m:t>
                        </m:r>
                      </m:e>
                      <m:lim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 </m:t>
                        </m:r>
                      </m:lim>
                    </m:limUpp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𝑁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0,1)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从而近似地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∼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𝑁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(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𝑛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𝜇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𝑛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𝜎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)</m:t>
                      </m:r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特别地，当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≥30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时，该误差可以忽略不计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5220000"/>
              </a:xfrm>
              <a:prstGeom prst="rect">
                <a:avLst/>
              </a:prstGeom>
              <a:blipFill>
                <a:blip r:embed="rId2"/>
                <a:stretch>
                  <a:fillRect l="-4345" t="-1167" b="-29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681287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657900" y="819000"/>
                <a:ext cx="10800000" cy="522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由于在该定理中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的概率分布可以是任意的，因此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的概率分布难以精确得到，但只要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充分大，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就近似服从正态分布，这突出了正态分布在概率统计中的重要地位。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在实际问题中，有些随机变量是诸多独立同分布，且影响甚微的小因素叠加而成的，因此这些随机变量可以近似刻画成服从正态分布的随机变量，这就是中心极限定理的客观背景。</a:t>
                </a: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在运用中，我们可以使用 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412 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口诀来记忆：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en-US" altLang="zh-CN" sz="2400" dirty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4</a:t>
                </a:r>
                <a:r>
                  <a:rPr lang="zh-CN" altLang="en-US" sz="2400" dirty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：四个条件：独立、同分布、期望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400" dirty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400" dirty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存在、方差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400" dirty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400" dirty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存在</a:t>
                </a:r>
                <a:endParaRPr lang="en-US" altLang="zh-CN" sz="2400" dirty="0">
                  <a:solidFill>
                    <a:srgbClr val="00B05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en-US" altLang="zh-CN" sz="2400" dirty="0">
                    <a:solidFill>
                      <a:srgbClr val="00B0F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sz="2400" dirty="0">
                    <a:solidFill>
                      <a:srgbClr val="00B0F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：一个结论：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≥30</m:t>
                    </m:r>
                  </m:oMath>
                </a14:m>
                <a:r>
                  <a:rPr lang="en-US" altLang="zh-CN" sz="2400" dirty="0">
                    <a:solidFill>
                      <a:srgbClr val="00B0F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400" dirty="0">
                    <a:solidFill>
                      <a:srgbClr val="00B0F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时，近似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 </m:t>
                    </m:r>
                    <m:nary>
                      <m:naryPr>
                        <m:chr m:val="∑"/>
                        <m:ctrlPr>
                          <a:rPr lang="en-US" altLang="zh-CN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altLang="zh-CN" sz="2400" i="1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altLang="zh-CN" sz="2400" i="1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a:rPr lang="en-US" altLang="zh-CN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altLang="zh-CN" sz="2400" dirty="0">
                  <a:solidFill>
                    <a:srgbClr val="00B0F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en-US" altLang="zh-CN" sz="2400" dirty="0">
                    <a:solidFill>
                      <a:srgbClr val="FF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zh-CN" altLang="en-US" sz="2400" dirty="0">
                    <a:solidFill>
                      <a:srgbClr val="FF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：两个步骤：建立上述结论、标准正态分布</a:t>
                </a:r>
                <a:r>
                  <a:rPr lang="zh-CN" altLang="en-US" sz="2400" dirty="0" smtClean="0">
                    <a:solidFill>
                      <a:srgbClr val="FF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查表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900" y="819000"/>
                <a:ext cx="10800000" cy="5220000"/>
              </a:xfrm>
              <a:prstGeom prst="rect">
                <a:avLst/>
              </a:prstGeom>
              <a:blipFill>
                <a:blip r:embed="rId2"/>
                <a:stretch>
                  <a:fillRect l="-903" t="-114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355245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696000" y="819000"/>
                <a:ext cx="10800000" cy="522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例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设随机变量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(100)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利用中心极限定理计算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≤110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sz="2400" b="0" dirty="0" smtClean="0">
                  <a:latin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分析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本题已经超出泊松分布表的查表范围，故不适用直接用泊松分布计算。</a:t>
                </a: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>
                    <a:solidFill>
                      <a:srgbClr val="0000FF"/>
                    </a:solidFill>
                  </a:rPr>
                  <a:t>解</a:t>
                </a:r>
                <a:r>
                  <a:rPr lang="zh-CN" altLang="en-US" sz="2400" dirty="0"/>
                  <a:t> 由泊松分布的可加性知，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+⋯+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00</m:t>
                        </m:r>
                      </m:sub>
                    </m:sSub>
                  </m:oMath>
                </a14:m>
                <a:r>
                  <a:rPr lang="zh-CN" altLang="en-US" sz="2400" dirty="0"/>
                  <a:t>，其中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zh-CN" altLang="en-US" sz="2400" dirty="0"/>
                  <a:t> 独立同分布。</a:t>
                </a:r>
                <a:endParaRPr lang="en-US" altLang="zh-CN" sz="2400" dirty="0"/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/>
                  <a:t>由于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𝐸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1, 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𝐷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1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dirty="0"/>
                  <a:t>由中心极限定理，近似地有</a:t>
                </a:r>
                <a:endParaRPr lang="en-US" altLang="zh-CN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00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∼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𝑁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00,100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altLang="zh-CN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≤110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100</m:t>
                              </m:r>
                            </m:num>
                            <m:den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den>
                          </m:f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≤</m:t>
                          </m:r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10−100</m:t>
                              </m:r>
                            </m:num>
                            <m:den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den>
                          </m:f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1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400">
                          <a:latin typeface="Cambria Math" panose="02040503050406030204" pitchFamily="18" charset="0"/>
                        </a:rPr>
                        <m:t>Φ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0.8413.</m:t>
                      </m:r>
                    </m:oMath>
                  </m:oMathPara>
                </a14:m>
                <a:endParaRPr lang="zh-CN" altLang="en-US" sz="2400" dirty="0"/>
              </a:p>
              <a:p>
                <a:pPr>
                  <a:spcBef>
                    <a:spcPts val="600"/>
                  </a:spcBef>
                </a:pPr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注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拆成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200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个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是否可以呢？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  实际上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当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𝜆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较大时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在期望值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𝜆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附近我们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有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𝑃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𝜆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≈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𝑁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𝜆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𝜆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5220000"/>
              </a:xfrm>
              <a:prstGeom prst="rect">
                <a:avLst/>
              </a:prstGeom>
              <a:blipFill>
                <a:blip r:embed="rId2"/>
                <a:stretch>
                  <a:fillRect l="-847" t="-12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327301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696000" y="819000"/>
                <a:ext cx="10800000" cy="32060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定理</a:t>
                </a:r>
                <a:r>
                  <a:rPr lang="en-US" altLang="zh-CN" sz="24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.2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棣莫弗</a:t>
                </a:r>
                <a:r>
                  <a:rPr lang="en-US" altLang="zh-CN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—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拉普拉斯中心极限定理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设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1,2,…,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则对任意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𝑛𝑝</m:t>
                                  </m:r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𝑛𝑝</m:t>
                                      </m:r>
                                      <m:d>
                                        <m:d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1−</m:t>
                                          </m:r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e>
                                      </m:d>
                                    </m:e>
                                  </m:rad>
                                </m:den>
                              </m:f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Φ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𝜋</m:t>
                              </m:r>
                            </m:e>
                          </m:rad>
                        </m:den>
                      </m:f>
                      <m:nary>
                        <m:nary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∞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𝑡</m:t>
                                      </m:r>
                                    </m:e>
                                    <m:sup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e>
                      </m:nary>
                      <m:r>
                        <a:rPr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𝑑𝑡</m:t>
                      </m:r>
                      <m:r>
                        <a:rPr lang="en-US" altLang="zh-CN" sz="2400" b="0" i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.</m:t>
                      </m:r>
                    </m:oMath>
                  </m:oMathPara>
                </a14:m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证明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实际上，我们在定理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2.1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中取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1,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即可。</a:t>
                </a: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注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该定理说明，二项分布以正态分布为极限分布。若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则当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充分大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时，近似有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𝑛𝑝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𝑛𝑝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。当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≥30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时，该误差可以忽略不计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3206006"/>
              </a:xfrm>
              <a:prstGeom prst="rect">
                <a:avLst/>
              </a:prstGeom>
              <a:blipFill>
                <a:blip r:embed="rId2"/>
                <a:stretch>
                  <a:fillRect l="-847" t="-2091" r="-169" b="-28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4362016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696000" y="819000"/>
                <a:ext cx="10800000" cy="44747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例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设一批产品的次品率为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2%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试利用中心极限定理确定，至少要检验多少件产品，才能使得次品数占检验数的比例不大于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4%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的概率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≥99.87%</m:t>
                    </m:r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解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设检验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件产品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表示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件产品中次品的件数，则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,0.02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sz="2400" dirty="0" smtClean="0">
                  <a:latin typeface="黑体" panose="02010609060101010101" pitchFamily="49" charset="-122"/>
                </a:endParaRPr>
              </a:p>
              <a:p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由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中心极限定理知，近似地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∼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𝑁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0.02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,0.02×0.98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𝑁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0.02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0.14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由题意知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仿宋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仿宋" panose="02010609060101010101" pitchFamily="49" charset="-122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仿宋" panose="02010609060101010101" pitchFamily="49" charset="-122"/>
                                  </a:rPr>
                                  <m:t>𝑛</m:t>
                                </m:r>
                              </m:sub>
                            </m:sSub>
                          </m:num>
                          <m:den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𝑛</m:t>
                            </m:r>
                          </m:den>
                        </m:f>
                        <m:r>
                          <a:rPr lang="en-US" altLang="zh-CN" sz="2400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≤0.04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≥0.9987</m:t>
                    </m:r>
                  </m:oMath>
                </a14:m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即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−0.02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0.14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  <m:t>𝑛</m:t>
                                  </m:r>
                                </m:e>
                              </m:rad>
                            </m:den>
                          </m:f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≤</m:t>
                          </m:r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0.04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𝑛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−0.02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0.14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  <m:t>𝑛</m:t>
                                  </m:r>
                                </m:e>
                              </m:rad>
                            </m:den>
                          </m:f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  <m:t>𝑛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7</m:t>
                              </m:r>
                            </m:den>
                          </m:f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400"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Φ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  <m:t>𝑛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7</m:t>
                              </m:r>
                            </m:den>
                          </m:f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≥0.9987=</m:t>
                      </m:r>
                      <m:r>
                        <m:rPr>
                          <m:sty m:val="p"/>
                        </m:rPr>
                        <a:rPr lang="en-US" altLang="zh-CN" sz="2400"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Φ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3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.</m:t>
                      </m:r>
                    </m:oMath>
                  </m:oMathPara>
                </a14:m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故有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𝑛</m:t>
                            </m:r>
                          </m:e>
                        </m:rad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 </m:t>
                        </m:r>
                      </m:num>
                      <m:den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7</m:t>
                        </m:r>
                      </m:den>
                    </m:f>
                    <m:r>
                      <a:rPr lang="en-US" altLang="zh-CN" sz="2400" i="1" dirty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≥3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，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得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𝑛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≥441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所以至少要取</a:t>
                </a:r>
                <a14:m>
                  <m:oMath xmlns:m="http://schemas.openxmlformats.org/officeDocument/2006/math">
                    <m:r>
                      <a:rPr lang="en-US" altLang="zh-CN" sz="2400" dirty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4</m:t>
                    </m:r>
                    <m:r>
                      <a:rPr lang="en-US" altLang="zh-CN" sz="2400" b="0" i="0" dirty="0" smtClean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41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件产品时，才能使得次品数占检验数比例不大于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4%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概率不小于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99.87%</m:t>
                    </m:r>
                  </m:oMath>
                </a14:m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4474751"/>
              </a:xfrm>
              <a:prstGeom prst="rect">
                <a:avLst/>
              </a:prstGeom>
              <a:blipFill>
                <a:blip r:embed="rId2"/>
                <a:stretch>
                  <a:fillRect l="-847" t="-1499" b="-17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1011767" y="4936067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9280594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696000" y="819000"/>
                <a:ext cx="10800000" cy="53914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1200"/>
                  </a:spcAft>
                </a:pPr>
                <a:r>
                  <a:rPr lang="en-US" altLang="zh-CN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§</a:t>
                </a:r>
                <a:r>
                  <a:rPr lang="en-US" altLang="zh-CN" sz="2400" dirty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 </a:t>
                </a:r>
                <a:r>
                  <a:rPr lang="zh-CN" altLang="en-US" sz="2400" dirty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切比雪夫不等式和大数定律</a:t>
                </a:r>
                <a:endParaRPr lang="en-US" altLang="zh-CN" sz="2400" dirty="0">
                  <a:solidFill>
                    <a:srgbClr val="00B05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en-US" altLang="zh-CN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§1.1 </a:t>
                </a:r>
                <a:r>
                  <a:rPr lang="zh-CN" altLang="en-US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切比雪夫不等式</a:t>
                </a:r>
                <a:endParaRPr lang="en-US" altLang="zh-CN" sz="2400" dirty="0" smtClean="0">
                  <a:solidFill>
                    <a:srgbClr val="00B05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定理</a:t>
                </a:r>
                <a:r>
                  <a:rPr lang="en-US" altLang="zh-CN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.1 </a:t>
                </a: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随机变量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的数学期望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𝐸𝑋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方差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𝐷𝑋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zh-CN" altLang="en-US" sz="2000" dirty="0">
                    <a:solidFill>
                      <a:srgbClr val="00B0F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期望和方差必须存在才能</a:t>
                </a:r>
                <a:r>
                  <a:rPr lang="zh-CN" altLang="en-US" sz="2000" dirty="0" smtClean="0">
                    <a:solidFill>
                      <a:srgbClr val="00B0F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应用该</a:t>
                </a:r>
                <a:r>
                  <a:rPr lang="zh-CN" altLang="en-US" sz="2000" dirty="0">
                    <a:solidFill>
                      <a:srgbClr val="00B0F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定理</a:t>
                </a: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），则对任意的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有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{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}≤</m:t>
                    </m:r>
                    <m:f>
                      <m:f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</m:e>
                          <m:sup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或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</m:d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</a:rPr>
                      <m:t>≥1−</m:t>
                    </m:r>
                    <m:f>
                      <m:f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</m:e>
                          <m:sup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zh-CN" altLang="en-US" sz="2000" dirty="0">
                    <a:solidFill>
                      <a:srgbClr val="00B0F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该</a:t>
                </a:r>
                <a:r>
                  <a:rPr lang="zh-CN" altLang="en-US" sz="2000" dirty="0" smtClean="0">
                    <a:solidFill>
                      <a:srgbClr val="00B0F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范围关于</a:t>
                </a:r>
                <a:r>
                  <a:rPr lang="zh-CN" altLang="en-US" sz="2000" dirty="0">
                    <a:solidFill>
                      <a:srgbClr val="00B0F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期望对称，两边小中间大</a:t>
                </a: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）。此不等式称为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切比雪夫不等式</a:t>
                </a:r>
                <a:r>
                  <a:rPr lang="zh-CN" altLang="en-US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0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证明</a:t>
                </a: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我们仅对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为连续型随机变量情形进行证明。</a:t>
                </a:r>
              </a:p>
              <a:p>
                <a:pPr>
                  <a:spcAft>
                    <a:spcPts val="1200"/>
                  </a:spcAft>
                </a:pP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的概率密度函数为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则对任意的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&gt;0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有</a:t>
                </a:r>
                <a:endParaRPr lang="en-US" altLang="zh-CN" sz="20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</m:d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≥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supHide m:val="on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</m:d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≥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𝜀</m:t>
                          </m:r>
                        </m:sub>
                        <m:sup/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≤</m:t>
                      </m:r>
                      <m:nary>
                        <m:naryPr>
                          <m:supHide m:val="on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</m:d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≥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𝜀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  <m:t>𝜇</m:t>
                                          </m:r>
                                        </m:e>
                                      </m:d>
                                    </m:num>
                                    <m:den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𝜀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nary>
                        <m:naryPr>
                          <m:supHide m:val="on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</m:d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≥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𝜀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nary>
                        <m:nary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注</a:t>
                </a: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切比雪夫不等式不需要我们知道具体的分布是什么，只需要知道期望和方差就可以进行估计</a:t>
                </a:r>
                <a:r>
                  <a:rPr lang="zh-CN" altLang="en-US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5391476"/>
              </a:xfrm>
              <a:prstGeom prst="rect">
                <a:avLst/>
              </a:prstGeom>
              <a:blipFill>
                <a:blip r:embed="rId2"/>
                <a:stretch>
                  <a:fillRect l="-847" t="-904" r="-2257" b="-10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604710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696000" y="819000"/>
                <a:ext cx="10800000" cy="522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例</a:t>
                </a:r>
                <a:r>
                  <a:rPr lang="en-US" altLang="zh-CN" sz="24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设随机变量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0000,0.1</m:t>
                        </m:r>
                      </m:e>
                    </m:d>
                    <m:r>
                      <a:rPr lang="zh-CN" altLang="en-US" sz="2400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试根据切比雪夫不等式估计概率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m:rPr>
                        <m:lit/>
                      </m:rPr>
                      <a:rPr lang="en-US" altLang="zh-CN" sz="2400" b="0" i="1" smtClean="0"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800&lt;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&lt;1200}</m:t>
                    </m:r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解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𝐸𝑋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10000×0.1=1000, 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𝐷𝑋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10000×0.1×0.9=900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由切比雪夫不等式，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800&lt;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&lt;1200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1000</m:t>
                              </m:r>
                            </m:e>
                          </m:d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&lt;200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𝐸𝑋</m:t>
                              </m:r>
                            </m:e>
                          </m:d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&lt;200</m:t>
                          </m:r>
                        </m:e>
                      </m:d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≥1−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𝐷𝑋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00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1−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900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00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0.9775.</m:t>
                      </m:r>
                    </m:oMath>
                  </m:oMathPara>
                </a14:m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注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此处并非计算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800&lt;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&lt;1200</m:t>
                        </m:r>
                      </m:e>
                    </m:d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的精确值，而是估计它的大致取值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事实上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800&lt;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&lt;1200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801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199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0000</m:t>
                              </m:r>
                            </m:sub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0.1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0.9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0000−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很难计算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5220000"/>
              </a:xfrm>
              <a:prstGeom prst="rect">
                <a:avLst/>
              </a:prstGeom>
              <a:blipFill>
                <a:blip r:embed="rId5"/>
                <a:stretch>
                  <a:fillRect l="-847" t="-12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869132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696000" y="819000"/>
                <a:ext cx="10800000" cy="45079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例</a:t>
                </a:r>
                <a:r>
                  <a:rPr lang="en-US" altLang="zh-CN" sz="24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设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zh-CN" altLang="en-US" sz="2400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则根据切比雪夫不等式有（     ）。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（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A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）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&lt;2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≤0.5, 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≥2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≤0.5</m:t>
                    </m:r>
                  </m:oMath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（</a:t>
                </a: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B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&lt;2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0.5, 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≥2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0.5</m:t>
                    </m:r>
                  </m:oMath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（</a:t>
                </a: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C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&lt;2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≤0.5, 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≥2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0.5</m:t>
                    </m:r>
                  </m:oMath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（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D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&lt;2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0.5, 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≥2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≤0.5</m:t>
                    </m:r>
                  </m:oMath>
                </a14:m>
                <a:endParaRPr lang="en-US" altLang="zh-CN" sz="2400" dirty="0" smtClean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解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根据</a:t>
                </a:r>
                <a:r>
                  <a:rPr lang="zh-CN" altLang="en-US" sz="2400" dirty="0">
                    <a:solidFill>
                      <a:srgbClr val="00B0F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两边小中间大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选 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+mn-ea"/>
                  </a:rPr>
                  <a:t>D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</a:p>
              <a:p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 实际上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由于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𝐸𝑋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𝐷𝑋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根据切比雪夫不等式有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≥2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𝐸𝑋</m:t>
                              </m:r>
                            </m:e>
                          </m:d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≥2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0.5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，</m:t>
                      </m:r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&lt;2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≥1−0.5=0.5.</m:t>
                      </m:r>
                    </m:oMath>
                  </m:oMathPara>
                </a14:m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4507901"/>
              </a:xfrm>
              <a:prstGeom prst="rect">
                <a:avLst/>
              </a:prstGeom>
              <a:blipFill>
                <a:blip r:embed="rId2"/>
                <a:stretch>
                  <a:fillRect l="-847" t="-14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/>
        </p:nvSpPr>
        <p:spPr>
          <a:xfrm>
            <a:off x="7095066" y="819000"/>
            <a:ext cx="774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  <a:latin typeface="+mn-ea"/>
              </a:rPr>
              <a:t>D</a:t>
            </a:r>
            <a:endParaRPr lang="zh-CN" altLang="en-US" sz="2400" dirty="0">
              <a:solidFill>
                <a:srgbClr val="FF0000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94330757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696000" y="819000"/>
                <a:ext cx="10800000" cy="43044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例</a:t>
                </a:r>
                <a:r>
                  <a:rPr lang="en-US" altLang="zh-CN" sz="24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设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独立同分布，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𝐸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𝑘</m:t>
                            </m:r>
                          </m:sup>
                        </m:sSubSup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𝜇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</m:t>
                        </m:r>
                      </m:sub>
                    </m:sSub>
                    <m:r>
                      <a:rPr lang="zh-CN" altLang="en-US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，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用切比雪夫不等式估计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𝑛</m:t>
                                </m:r>
                              </m:den>
                            </m:f>
                            <m:nary>
                              <m:naryPr>
                                <m:chr m:val="∑"/>
                                <m:ctrlP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naryPr>
                              <m:sub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𝑖</m:t>
                                </m:r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𝑛</m:t>
                                </m:r>
                              </m:sup>
                              <m:e>
                                <m:sSubSup>
                                  <m:sSubSupPr>
                                    <m:ctrlPr>
                                      <a:rPr lang="en-US" altLang="zh-CN" sz="2400" b="0" i="1" dirty="0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400" b="0" i="1" dirty="0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CN" sz="2400" b="0" i="1" dirty="0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en-US" altLang="zh-CN" sz="2400" b="0" i="1" dirty="0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nary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≥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𝜀</m:t>
                        </m:r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≤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（     ）。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</a:t>
                </a:r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A</a:t>
                </a:r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4</m:t>
                            </m:r>
                          </m:sub>
                        </m:s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sSubSup>
                          <m:sSubSup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Sup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  <m:sSup>
                          <m:sSup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𝜀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 （</a:t>
                </a:r>
                <a:r>
                  <a:rPr lang="en-US" altLang="zh-CN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B</a:t>
                </a:r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4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sSubSup>
                          <m:sSubSup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Sup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</m:rad>
                        <m:sSup>
                          <m:sSup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𝜀</m:t>
                            </m:r>
                          </m:e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 （</a:t>
                </a:r>
                <a:r>
                  <a:rPr lang="en-US" altLang="zh-CN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C</a:t>
                </a:r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sSubSup>
                          <m:sSubSup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Sup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  <m:sSup>
                          <m:sSup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𝜀</m:t>
                            </m:r>
                          </m:e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 （</a:t>
                </a:r>
                <a:r>
                  <a:rPr lang="en-US" altLang="zh-CN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D</a:t>
                </a:r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sSubSup>
                          <m:sSubSup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Sup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</m:rad>
                        <m:sSup>
                          <m:sSup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𝜀</m:t>
                            </m:r>
                          </m:e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altLang="zh-CN" sz="2400" dirty="0" smtClean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解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我们知道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𝑌</m:t>
                    </m:r>
                    <m:r>
                      <a:rPr lang="en-US" altLang="zh-CN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naryPr>
                      <m:sub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=1</m:t>
                        </m:r>
                      </m:sub>
                      <m:sup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p>
                      <m:e>
                        <m:sSubSup>
                          <m:sSubSupPr>
                            <m:ctrlPr>
                              <a:rPr lang="en-US" altLang="zh-CN" sz="24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SupPr>
                          <m:e>
                            <m:r>
                              <a:rPr lang="en-US" altLang="zh-CN" sz="24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sz="24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bSup>
                      </m:e>
                    </m:nary>
                  </m:oMath>
                </a14:m>
                <a:r>
                  <a:rPr lang="zh-CN" altLang="en-US" sz="2400" dirty="0" smtClean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满足</a:t>
                </a:r>
                <a:endParaRPr lang="en-US" altLang="zh-CN" sz="2400" dirty="0" smtClean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𝐸𝑌</m:t>
                      </m:r>
                      <m:r>
                        <a:rPr lang="en-US" altLang="zh-CN" sz="2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𝜇</m:t>
                          </m:r>
                        </m:e>
                        <m:sub>
                          <m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</m:t>
                      </m:r>
                      <m:r>
                        <a:rPr lang="en-US" altLang="zh-CN" sz="2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𝐷𝑌</m:t>
                      </m:r>
                      <m:r>
                        <a:rPr lang="en-US" altLang="zh-CN" sz="2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4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altLang="zh-CN" sz="24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nary>
                        <m:naryPr>
                          <m:chr m:val="∑"/>
                          <m:ctrlP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  <m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</m:sup>
                        <m:e>
                          <m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𝐷</m:t>
                          </m:r>
                          <m:d>
                            <m:dPr>
                              <m:ctrlPr>
                                <a:rPr lang="en-US" altLang="zh-CN" sz="24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zh-CN" sz="24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zh-CN" sz="24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sz="24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d>
                        </m:e>
                      </m:nary>
                      <m:r>
                        <a:rPr lang="en-US" altLang="zh-CN" sz="2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</m:den>
                      </m:f>
                      <m:d>
                        <m:dPr>
                          <m:ctrlP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𝐸</m:t>
                          </m:r>
                          <m:d>
                            <m:dPr>
                              <m:ctrlPr>
                                <a:rPr lang="en-US" altLang="zh-CN" sz="24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zh-CN" sz="24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zh-CN" sz="24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sz="24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4</m:t>
                                  </m:r>
                                </m:sup>
                              </m:sSubSup>
                            </m:e>
                          </m:d>
                          <m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sz="24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𝐸</m:t>
                              </m:r>
                              <m:d>
                                <m:dPr>
                                  <m:ctrlPr>
                                    <a:rPr lang="en-US" altLang="zh-CN" sz="24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altLang="zh-CN" sz="2400" b="0" i="1" dirty="0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b="0" i="1" dirty="0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dirty="0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1</m:t>
                                      </m:r>
                                    </m:sub>
                                    <m:sup>
                                      <m:r>
                                        <a:rPr lang="en-US" altLang="zh-CN" sz="2400" b="0" i="1" dirty="0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altLang="zh-CN" sz="24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sz="2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24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4</m:t>
                              </m:r>
                            </m:sub>
                          </m:sSub>
                          <m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altLang="zh-CN" sz="24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24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4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</m:den>
                      </m:f>
                      <m:r>
                        <a:rPr lang="en-US" altLang="zh-CN" sz="2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.</m:t>
                      </m:r>
                    </m:oMath>
                  </m:oMathPara>
                </a14:m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 因此，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𝑌</m:t>
                            </m:r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8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≥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𝜀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≤</m:t>
                    </m:r>
                    <m:f>
                      <m:f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𝐷𝑌</m:t>
                        </m:r>
                      </m:num>
                      <m:den>
                        <m:sSup>
                          <m:sSup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𝜀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4</m:t>
                            </m:r>
                          </m:sub>
                        </m:sSub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sSubSup>
                          <m:sSubSupPr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Sup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  <m:sSup>
                          <m:sSup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𝜀</m:t>
                            </m:r>
                          </m:e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altLang="zh-CN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  <a:endPara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4304448"/>
              </a:xfrm>
              <a:prstGeom prst="rect">
                <a:avLst/>
              </a:prstGeom>
              <a:blipFill>
                <a:blip r:embed="rId2"/>
                <a:stretch>
                  <a:fillRect l="-847" t="-1133" b="-2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/>
        </p:nvSpPr>
        <p:spPr>
          <a:xfrm>
            <a:off x="4703233" y="1318533"/>
            <a:ext cx="774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  <a:latin typeface="+mn-ea"/>
              </a:rPr>
              <a:t>A</a:t>
            </a:r>
            <a:endParaRPr lang="zh-CN" altLang="en-US" sz="2400" dirty="0">
              <a:solidFill>
                <a:srgbClr val="FF0000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13826175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696000" y="819000"/>
                <a:ext cx="10800000" cy="5173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altLang="zh-CN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§1.2 </a:t>
                </a:r>
                <a:r>
                  <a:rPr lang="zh-CN" altLang="en-US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大数定律</a:t>
                </a:r>
                <a:endParaRPr lang="en-US" altLang="zh-CN" sz="2400" dirty="0" smtClean="0">
                  <a:solidFill>
                    <a:srgbClr val="00B05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设有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随机变量序列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…</m:t>
                    </m:r>
                  </m:oMath>
                </a14:m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定义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.1 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如果存在常数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𝑎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使得对任意的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&gt;0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有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→∞</m:t>
                          </m:r>
                        </m:lim>
                      </m:limLow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1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，</m:t>
                      </m:r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则称序列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依概率收敛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于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记为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400" smtClean="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func>
                    <m:limUpp>
                      <m:limUp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limUp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=</m:t>
                        </m:r>
                      </m:e>
                      <m:lim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𝑃</m:t>
                        </m:r>
                      </m:lim>
                    </m:limUp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定义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.2 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如果对任意的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&gt;1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均有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相互独立，则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…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相互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独立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。这等价于其中任取有限多个随机变量相互独立。</a:t>
                </a:r>
              </a:p>
              <a:p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所谓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大数定理，是指在特定条件下，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→∞</m:t>
                          </m:r>
                        </m:lim>
                      </m:limLow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limUpp>
                        <m:limUp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  <m:li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</m:lim>
                      </m:limUpp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0.</m:t>
                      </m:r>
                    </m:oMath>
                  </m:oMathPara>
                </a14:m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5173660"/>
              </a:xfrm>
              <a:prstGeom prst="rect">
                <a:avLst/>
              </a:prstGeom>
              <a:blipFill>
                <a:blip r:embed="rId2"/>
                <a:stretch>
                  <a:fillRect l="-847" t="-9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833346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696000" y="819000"/>
                <a:ext cx="10800000" cy="44709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定理</a:t>
                </a:r>
                <a:r>
                  <a:rPr lang="en-US" altLang="zh-CN" sz="24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.2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切比雪夫大数定律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设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…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是</a:t>
                </a:r>
                <a:r>
                  <a:rPr lang="zh-CN" altLang="en-US" sz="2400" dirty="0" smtClean="0">
                    <a:solidFill>
                      <a:srgbClr val="00B0F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相互独立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的随机变量序列，且每个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𝐸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𝐷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均存在，且</a:t>
                </a:r>
                <a:r>
                  <a:rPr lang="zh-CN" altLang="en-US" sz="2400" dirty="0" smtClean="0">
                    <a:solidFill>
                      <a:srgbClr val="00B0F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存在常数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zh-CN" altLang="en-US" sz="2400" dirty="0" smtClean="0">
                    <a:solidFill>
                      <a:srgbClr val="00B0F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使得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4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zh-CN" altLang="en-US" sz="2400" dirty="0" smtClean="0">
                    <a:solidFill>
                      <a:srgbClr val="00B0F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对所有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sz="2400" dirty="0" smtClean="0">
                    <a:solidFill>
                      <a:srgbClr val="00B0F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成立（方差有界）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则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对任意的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有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num>
                                            <m:den>
                                              <m: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den>
                                          </m:f>
                                          <m:nary>
                                            <m:naryPr>
                                              <m:chr m:val="∑"/>
                                              <m:ctrlP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naryPr>
                                            <m:sub>
                                              <m: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  <m: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  <m:t>=1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p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altLang="zh-CN" sz="24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zh-CN" sz="24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𝑋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zh-CN" sz="24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</m:e>
                                          </m:nary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f>
                                            <m:fPr>
                                              <m:ctrlP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num>
                                            <m:den>
                                              <m: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den>
                                          </m:f>
                                          <m:nary>
                                            <m:naryPr>
                                              <m:chr m:val="∑"/>
                                              <m:ctrlP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naryPr>
                                            <m:sub>
                                              <m: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  <m: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  <m:t>=1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p>
                                            <m:e>
                                              <m: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  <m:t>𝐸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altLang="zh-CN" sz="24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zh-CN" sz="24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𝑋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zh-CN" sz="24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</m:e>
                                          </m:nary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sup>
                                  </m:s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&lt;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p>
                          </m:s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1, </m:t>
                          </m:r>
                        </m:e>
                      </m:func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     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即</m:t>
                      </m:r>
                      <m:limLow>
                        <m:limLow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→∞</m:t>
                          </m:r>
                        </m:lim>
                      </m:limLow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limUpp>
                        <m:limUp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  <m:li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</m:lim>
                      </m:limUpp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0.</m:t>
                      </m:r>
                    </m:oMath>
                  </m:oMathPara>
                </a14:m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推论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.2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…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是相互独立的随机变量序列，且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𝐸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𝜇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 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𝐷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𝜎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𝑖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1,2,…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，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则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→∞</m:t>
                          </m:r>
                        </m:lim>
                      </m:limLow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limUpp>
                        <m:limUp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  <m:li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</m:lim>
                      </m:limUpp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4470968"/>
              </a:xfrm>
              <a:prstGeom prst="rect">
                <a:avLst/>
              </a:prstGeom>
              <a:blipFill>
                <a:blip r:embed="rId2"/>
                <a:stretch>
                  <a:fillRect l="-847" t="-1499" r="-36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379490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696000" y="819000"/>
                <a:ext cx="10800000" cy="37688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定理</a:t>
                </a:r>
                <a:r>
                  <a:rPr lang="en-US" altLang="zh-CN" sz="24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.3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伯努利大数定律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设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是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重独立重复试验中事件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发生的次数，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是事件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在每次试验中发生的概率，则对任意的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有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a:rPr lang="en-US" altLang="zh-CN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sSub>
                                                <m:sSubPr>
                                                  <m:ctrlPr>
                                                    <a:rPr lang="en-US" altLang="zh-CN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zh-CN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𝑛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zh-CN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𝐴</m:t>
                                                  </m:r>
                                                </m:sub>
                                              </m:sSub>
                                            </m:num>
                                            <m:den>
                                              <m:r>
                                                <a:rPr lang="en-US" altLang="zh-CN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den>
                                          </m:f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sup>
                                  </m:s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&lt;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p>
                          </m:s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1,  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即</m:t>
                          </m:r>
                          <m:func>
                            <m:func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400" b="0" i="0" smtClean="0">
                                      <a:latin typeface="Cambria Math" panose="02040503050406030204" pitchFamily="18" charset="0"/>
                                    </a:rPr>
                                    <m:t>lim</m:t>
                                  </m:r>
                                </m:e>
                                <m:lim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→∞</m:t>
                                  </m:r>
                                </m:lim>
                              </m:limLow>
                            </m:fName>
                            <m:e>
                              <m:f>
                                <m:f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</m:e>
                          </m:func>
                        </m:e>
                      </m:func>
                      <m:limUpp>
                        <m:limUp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  <m:li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</m:lim>
                      </m:limUp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证明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实际上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+⋯+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其中每个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d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。因此由切比雪夫大数定律可得该定理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4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注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该定律表明在独立重复试验中，当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时，事件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发生的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频率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依概率收敛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于事件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发生的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概率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从而为第一章中概率的统计定义提供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了理论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保障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3768852"/>
              </a:xfrm>
              <a:prstGeom prst="rect">
                <a:avLst/>
              </a:prstGeom>
              <a:blipFill>
                <a:blip r:embed="rId2"/>
                <a:stretch>
                  <a:fillRect l="-847" t="-1777" r="-3668" b="-25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178232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696000" y="819000"/>
                <a:ext cx="10800000" cy="45402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定理</a:t>
                </a:r>
                <a:r>
                  <a:rPr lang="en-US" altLang="zh-CN" sz="24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.4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辛钦大数定律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设随机变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…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400" dirty="0" smtClean="0">
                    <a:solidFill>
                      <a:srgbClr val="00B0F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相互独立同分布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如果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𝐸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则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对任意的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有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num>
                                            <m:den>
                                              <m: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den>
                                          </m:f>
                                          <m:nary>
                                            <m:naryPr>
                                              <m:chr m:val="∑"/>
                                              <m:ctrlP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naryPr>
                                            <m:sub>
                                              <m: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  <m: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  <m:t>=1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p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altLang="zh-CN" sz="24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zh-CN" sz="24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𝑋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zh-CN" sz="24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</m:e>
                                          </m:nary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𝜇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sup>
                                  </m:s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&lt;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p>
                          </m:s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1, </m:t>
                          </m:r>
                        </m:e>
                      </m:func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     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即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func>
                        <m:func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func>
                      <m:limUpp>
                        <m:limUp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  <m:li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</m:lim>
                      </m:limUp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推论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.3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随机变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…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相互独立同分布，如果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𝐸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𝑘</m:t>
                            </m:r>
                          </m:sup>
                        </m:sSubSup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𝜇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𝑛</m:t>
                                </m:r>
                              </m:den>
                            </m:f>
                            <m:nary>
                              <m:naryPr>
                                <m:chr m:val="∑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naryPr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𝑖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𝑛</m:t>
                                </m:r>
                              </m:sup>
                              <m:e>
                                <m:sSubSup>
                                  <m:sSubSup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𝑘</m:t>
                                    </m:r>
                                  </m:sup>
                                </m:sSubSup>
                              </m:e>
                            </m:nary>
                          </m:e>
                        </m:d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 </m:t>
                        </m:r>
                      </m:sup>
                    </m:sSup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依概率收敛于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𝜇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即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  <m:nary>
                          <m:naryPr>
                            <m:chr m:val="∑"/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bSup>
                              <m:sSubSupPr>
                                <m:ctrlP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p>
                            </m:sSubSup>
                          </m:e>
                        </m:nary>
                      </m:e>
                    </m:func>
                    <m:limUpp>
                      <m:limUpp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limUp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e>
                      <m:lim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lim>
                    </m:limUpp>
                    <m:sSub>
                      <m:sSub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其中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𝑘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为任意正整数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特别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地，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func>
                      <m:limUpp>
                        <m:limUp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  <m:li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</m:lim>
                      </m:limUpp>
                      <m:sSub>
                        <m:sSubPr>
                          <m:ctrlPr>
                            <a:rPr lang="en-US" altLang="zh-CN" sz="240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𝐸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   </m:t>
                      </m:r>
                      <m:func>
                        <m:func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altLang="zh-CN" sz="2400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</m:e>
                      </m:func>
                      <m:limUpp>
                        <m:limUp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  <m:li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</m:lim>
                      </m:limUpp>
                      <m:sSub>
                        <m:sSubPr>
                          <m:ctrlPr>
                            <a:rPr lang="en-US" altLang="zh-CN" sz="240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               </m:t>
                      </m:r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记住结论</m:t>
                      </m:r>
                    </m:oMath>
                  </m:oMathPara>
                </a14:m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4540282"/>
              </a:xfrm>
              <a:prstGeom prst="rect">
                <a:avLst/>
              </a:prstGeom>
              <a:blipFill>
                <a:blip r:embed="rId2"/>
                <a:stretch>
                  <a:fillRect l="-847" t="-1477" r="-36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0707612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HFUT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HFUT" id="{D75BD4D5-3948-4EB0-BAD6-757092DB763B}" vid="{46891644-EA31-4CD2-B651-752B403DB990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HFUT</Template>
  <TotalTime>2041</TotalTime>
  <Words>176</Words>
  <Application>Microsoft Office PowerPoint</Application>
  <PresentationFormat>宽屏</PresentationFormat>
  <Paragraphs>95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2" baseType="lpstr">
      <vt:lpstr>仿宋</vt:lpstr>
      <vt:lpstr>黑体</vt:lpstr>
      <vt:lpstr>微软雅黑</vt:lpstr>
      <vt:lpstr>Arial</vt:lpstr>
      <vt:lpstr>Cambria Math</vt:lpstr>
      <vt:lpstr>HFUT</vt:lpstr>
      <vt:lpstr>Equation</vt:lpstr>
      <vt:lpstr>第五章  大数定律和中心极限定理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合肥工业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5 大数定律和中心极限定理</dc:title>
  <dc:creator>宁荣健;张神星</dc:creator>
  <cp:lastModifiedBy>zsx</cp:lastModifiedBy>
  <cp:revision>169</cp:revision>
  <dcterms:created xsi:type="dcterms:W3CDTF">2019-06-19T02:08:00Z</dcterms:created>
  <dcterms:modified xsi:type="dcterms:W3CDTF">2022-07-11T08:19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894</vt:lpwstr>
  </property>
</Properties>
</file>